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2403" w:rsidRDefault="00B02403" w:rsidP="00B02403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B02403" w:rsidRDefault="00B02403" w:rsidP="00B02403">
      <w:r>
        <w:rPr>
          <w:b/>
        </w:rPr>
        <w:t>Date: 10-Nov-2020</w:t>
      </w:r>
    </w:p>
    <w:p w:rsidR="00B02403" w:rsidRDefault="00B02403" w:rsidP="00B02403">
      <w:pPr>
        <w:rPr>
          <w:b/>
        </w:rPr>
      </w:pPr>
      <w:r>
        <w:rPr>
          <w:b/>
          <w:noProof/>
        </w:rPr>
        <w:drawing>
          <wp:inline distT="0" distB="0" distL="0" distR="0">
            <wp:extent cx="2228850" cy="628650"/>
            <wp:effectExtent l="19050" t="0" r="0" b="0"/>
            <wp:docPr id="35" name="Picture 35" descr="C:\Users\chari\Desktop\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chari\Desktop\51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2403" w:rsidRDefault="00B02403" w:rsidP="00B02403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02403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403" w:rsidRDefault="00B02403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.</w:t>
            </w:r>
          </w:p>
        </w:tc>
      </w:tr>
    </w:tbl>
    <w:p w:rsidR="00B02403" w:rsidRDefault="00B02403" w:rsidP="00B02403"/>
    <w:tbl>
      <w:tblPr>
        <w:tblStyle w:val="TableGrid"/>
        <w:tblW w:w="0" w:type="auto"/>
        <w:tblLook w:val="04A0"/>
      </w:tblPr>
      <w:tblGrid>
        <w:gridCol w:w="9576"/>
      </w:tblGrid>
      <w:tr w:rsidR="00B02403" w:rsidTr="001962B0">
        <w:tc>
          <w:tcPr>
            <w:tcW w:w="9576" w:type="dxa"/>
          </w:tcPr>
          <w:p w:rsidR="00B02403" w:rsidRDefault="00B02403" w:rsidP="001962B0">
            <w:r>
              <w:t xml:space="preserve">Tips:                         </w:t>
            </w:r>
          </w:p>
          <w:p w:rsidR="00B02403" w:rsidRDefault="00B02403" w:rsidP="001962B0">
            <w:pPr>
              <w:widowControl w:val="0"/>
              <w:tabs>
                <w:tab w:val="left" w:pos="7410"/>
              </w:tabs>
            </w:pPr>
            <w:r>
              <w:t xml:space="preserve">          1.Make subject as </w:t>
            </w:r>
            <w:r w:rsidRPr="001962B0">
              <w:rPr>
                <w:position w:val="-24"/>
              </w:rPr>
              <w:object w:dxaOrig="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30.75pt" o:ole="">
                  <v:imagedata r:id="rId5" o:title=""/>
                </v:shape>
                <o:OLEObject Type="Embed" ProgID="Equation.DSMT4" ShapeID="_x0000_i1025" DrawAspect="Content" ObjectID="_1669626909" r:id="rId6"/>
              </w:object>
            </w:r>
            <w:r>
              <w:t xml:space="preserve">                       </w:t>
            </w:r>
          </w:p>
          <w:p w:rsidR="00B02403" w:rsidRDefault="00B02403" w:rsidP="001962B0">
            <w:pPr>
              <w:widowControl w:val="0"/>
              <w:tabs>
                <w:tab w:val="left" w:pos="7410"/>
              </w:tabs>
            </w:pPr>
            <w:r>
              <w:t xml:space="preserve">         </w:t>
            </w:r>
            <w:r w:rsidRPr="001962B0">
              <w:rPr>
                <w:position w:val="-28"/>
              </w:rPr>
              <w:object w:dxaOrig="2900" w:dyaOrig="680">
                <v:shape id="_x0000_i1026" type="#_x0000_t75" style="width:144.75pt;height:33.75pt" o:ole="">
                  <v:imagedata r:id="rId7" o:title=""/>
                </v:shape>
                <o:OLEObject Type="Embed" ProgID="Equation.DSMT4" ShapeID="_x0000_i1026" DrawAspect="Content" ObjectID="_1669626910" r:id="rId8"/>
              </w:object>
            </w:r>
          </w:p>
          <w:p w:rsidR="00B02403" w:rsidRDefault="00B02403" w:rsidP="001962B0">
            <w:pPr>
              <w:widowControl w:val="0"/>
              <w:tabs>
                <w:tab w:val="left" w:pos="7410"/>
              </w:tabs>
            </w:pPr>
            <w:r>
              <w:t xml:space="preserve">         </w:t>
            </w:r>
            <w:r w:rsidRPr="001962B0">
              <w:rPr>
                <w:position w:val="-24"/>
              </w:rPr>
              <w:object w:dxaOrig="1960" w:dyaOrig="620">
                <v:shape id="_x0000_i1027" type="#_x0000_t75" style="width:98.25pt;height:30.75pt" o:ole="">
                  <v:imagedata r:id="rId9" o:title=""/>
                </v:shape>
                <o:OLEObject Type="Embed" ProgID="Equation.DSMT4" ShapeID="_x0000_i1027" DrawAspect="Content" ObjectID="_1669626911" r:id="rId10"/>
              </w:object>
            </w:r>
          </w:p>
        </w:tc>
      </w:tr>
    </w:tbl>
    <w:p w:rsidR="00B02403" w:rsidRDefault="00B02403" w:rsidP="00B02403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02403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91A5D" w:rsidRDefault="00491A5D" w:rsidP="00491A5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16"/>
              </w:rPr>
            </w:pPr>
            <w:bookmarkStart w:id="0" w:name="_GoBack"/>
            <w:bookmarkEnd w:id="0"/>
            <w:r>
              <w:t xml:space="preserve">Given: Differential equation is </w:t>
            </w:r>
            <w:r w:rsidRPr="001962B0">
              <w:rPr>
                <w:position w:val="-24"/>
              </w:rPr>
              <w:object w:dxaOrig="1880" w:dyaOrig="620">
                <v:shape id="_x0000_i1042" type="#_x0000_t75" style="width:93.75pt;height:30.75pt" o:ole="">
                  <v:imagedata r:id="rId11" o:title=""/>
                </v:shape>
                <o:OLEObject Type="Embed" ProgID="Equation.DSMT4" ShapeID="_x0000_i1042" DrawAspect="Content" ObjectID="_1669626912" r:id="rId12"/>
              </w:object>
            </w:r>
          </w:p>
          <w:p w:rsidR="00491A5D" w:rsidRDefault="00491A5D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: General solution of Differential equation is </w:t>
            </w:r>
            <w:r w:rsidRPr="001962B0">
              <w:rPr>
                <w:position w:val="-24"/>
              </w:rPr>
              <w:object w:dxaOrig="1880" w:dyaOrig="620">
                <v:shape id="_x0000_i1043" type="#_x0000_t75" style="width:93.75pt;height:30.75pt" o:ole="">
                  <v:imagedata r:id="rId11" o:title=""/>
                </v:shape>
                <o:OLEObject Type="Embed" ProgID="Equation.DSMT4" ShapeID="_x0000_i1043" DrawAspect="Content" ObjectID="_1669626913" r:id="rId13"/>
              </w:object>
            </w:r>
          </w:p>
          <w:p w:rsidR="00B02403" w:rsidRDefault="00B02403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Explanation: -                              </w:t>
            </w:r>
          </w:p>
          <w:p w:rsidR="00B02403" w:rsidRDefault="007A2065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7A2065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Straight Connector 1" o:spid="_x0000_s1026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B02403" w:rsidRPr="00C644B6">
              <w:rPr>
                <w:rFonts w:asciiTheme="majorBidi" w:hAnsiTheme="majorBidi" w:cstheme="majorBidi"/>
                <w:sz w:val="24"/>
                <w:szCs w:val="24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B02403" w:rsidRPr="00C644B6" w:rsidTr="001962B0">
              <w:tc>
                <w:tcPr>
                  <w:tcW w:w="1838" w:type="dxa"/>
                </w:tcPr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Make subject </w:t>
                  </w:r>
                  <w:proofErr w:type="gramStart"/>
                  <w:r>
                    <w:t xml:space="preserve">as </w:t>
                  </w:r>
                  <w:proofErr w:type="gramEnd"/>
                  <w:r w:rsidRPr="001962B0">
                    <w:rPr>
                      <w:position w:val="-24"/>
                    </w:rPr>
                    <w:object w:dxaOrig="340" w:dyaOrig="620">
                      <v:shape id="_x0000_i1028" type="#_x0000_t75" style="width:17.25pt;height:30.75pt" o:ole="">
                        <v:imagedata r:id="rId5" o:title=""/>
                      </v:shape>
                      <o:OLEObject Type="Embed" ProgID="Equation.DSMT4" ShapeID="_x0000_i1028" DrawAspect="Content" ObjectID="_1669626914" r:id="rId14"/>
                    </w:object>
                  </w:r>
                  <w:r>
                    <w:t>.</w:t>
                  </w: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.</w:t>
                  </w:r>
                </w:p>
              </w:tc>
            </w:tr>
            <w:tr w:rsidR="00B02403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02403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Given differential equation is   </w:t>
                  </w:r>
                </w:p>
                <w:p w:rsidR="00B02403" w:rsidRDefault="00B02403" w:rsidP="001962B0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</w:t>
                  </w:r>
                  <w:r w:rsidRPr="001962B0">
                    <w:rPr>
                      <w:position w:val="-24"/>
                    </w:rPr>
                    <w:object w:dxaOrig="1880" w:dyaOrig="620">
                      <v:shape id="_x0000_i1029" type="#_x0000_t75" style="width:93.75pt;height:30.75pt" o:ole="">
                        <v:imagedata r:id="rId11" o:title=""/>
                      </v:shape>
                      <o:OLEObject Type="Embed" ProgID="Equation.DSMT4" ShapeID="_x0000_i1029" DrawAspect="Content" ObjectID="_1669626915" r:id="rId15"/>
                    </w:object>
                  </w:r>
                </w:p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1962B0">
                    <w:rPr>
                      <w:position w:val="-124"/>
                    </w:rPr>
                    <w:object w:dxaOrig="2180" w:dyaOrig="2600">
                      <v:shape id="_x0000_i1030" type="#_x0000_t75" style="width:108.75pt;height:129.75pt" o:ole="">
                        <v:imagedata r:id="rId16" o:title=""/>
                      </v:shape>
                      <o:OLEObject Type="Embed" ProgID="Equation.DSMT4" ShapeID="_x0000_i1030" DrawAspect="Content" ObjectID="_1669626916" r:id="rId17"/>
                    </w:object>
                  </w:r>
                </w:p>
              </w:tc>
            </w:tr>
          </w:tbl>
          <w:p w:rsidR="00B02403" w:rsidRDefault="00B02403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B02403" w:rsidRDefault="00B02403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t xml:space="preserve">  </w:t>
            </w:r>
            <w:r w:rsidR="007A2065" w:rsidRPr="007A2065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7" style="position:absolute;z-index:251660288;visibility:visible;mso-position-horizontal-relative:text;mso-position-vertical-relative:text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>
              <w:rPr>
                <w:rFonts w:asciiTheme="majorBidi" w:hAnsiTheme="majorBidi" w:cstheme="majorBidi"/>
                <w:sz w:val="24"/>
                <w:szCs w:val="24"/>
              </w:rPr>
              <w:t>Step2</w:t>
            </w:r>
            <w:r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B02403" w:rsidRPr="00C644B6" w:rsidTr="001962B0">
              <w:tc>
                <w:tcPr>
                  <w:tcW w:w="1838" w:type="dxa"/>
                </w:tcPr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02403" w:rsidRDefault="00B02403" w:rsidP="001962B0">
                  <w:pPr>
                    <w:widowControl w:val="0"/>
                    <w:tabs>
                      <w:tab w:val="left" w:pos="7410"/>
                    </w:tabs>
                  </w:pPr>
                </w:p>
                <w:p w:rsidR="00B02403" w:rsidRDefault="00B02403" w:rsidP="001962B0">
                  <w:pPr>
                    <w:widowControl w:val="0"/>
                    <w:tabs>
                      <w:tab w:val="left" w:pos="7410"/>
                    </w:tabs>
                  </w:pPr>
                  <w:r>
                    <w:t>Clearly it is a homogeneous equation.</w:t>
                  </w:r>
                </w:p>
                <w:p w:rsidR="00B02403" w:rsidRDefault="00B02403" w:rsidP="001962B0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Put </w:t>
                  </w:r>
                  <w:r w:rsidRPr="001962B0">
                    <w:rPr>
                      <w:position w:val="-10"/>
                    </w:rPr>
                    <w:object w:dxaOrig="660" w:dyaOrig="260">
                      <v:shape id="_x0000_i1031" type="#_x0000_t75" style="width:33pt;height:12.75pt" o:ole="">
                        <v:imagedata r:id="rId18" o:title=""/>
                      </v:shape>
                      <o:OLEObject Type="Embed" ProgID="Equation.DSMT4" ShapeID="_x0000_i1031" DrawAspect="Content" ObjectID="_1669626917" r:id="rId19"/>
                    </w:object>
                  </w:r>
                  <w:r>
                    <w:t xml:space="preserve">and then differentiate with respect to </w:t>
                  </w:r>
                  <w:r w:rsidRPr="001962B0">
                    <w:rPr>
                      <w:position w:val="-6"/>
                    </w:rPr>
                    <w:object w:dxaOrig="200" w:dyaOrig="220">
                      <v:shape id="_x0000_i1032" type="#_x0000_t75" style="width:9.75pt;height:11.25pt" o:ole="">
                        <v:imagedata r:id="rId20" o:title=""/>
                      </v:shape>
                      <o:OLEObject Type="Embed" ProgID="Equation.DSMT4" ShapeID="_x0000_i1032" DrawAspect="Content" ObjectID="_1669626918" r:id="rId21"/>
                    </w:object>
                  </w:r>
                  <w:r>
                    <w:t>on both sides.</w:t>
                  </w:r>
                </w:p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</w:tr>
            <w:tr w:rsidR="00B02403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02403" w:rsidRDefault="00B02403" w:rsidP="001962B0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</w:t>
                  </w:r>
                  <w:r w:rsidRPr="001962B0">
                    <w:rPr>
                      <w:position w:val="-40"/>
                    </w:rPr>
                    <w:object w:dxaOrig="1340" w:dyaOrig="920">
                      <v:shape id="_x0000_i1033" type="#_x0000_t75" style="width:66.75pt;height:45.75pt" o:ole="">
                        <v:imagedata r:id="rId22" o:title=""/>
                      </v:shape>
                      <o:OLEObject Type="Embed" ProgID="Equation.DSMT4" ShapeID="_x0000_i1033" DrawAspect="Content" ObjectID="_1669626919" r:id="rId23"/>
                    </w:object>
                  </w:r>
                </w:p>
                <w:p w:rsidR="00B02403" w:rsidRDefault="00A16076" w:rsidP="001962B0">
                  <w:pPr>
                    <w:widowControl w:val="0"/>
                    <w:tabs>
                      <w:tab w:val="left" w:pos="7410"/>
                    </w:tabs>
                  </w:pPr>
                  <w:r w:rsidRPr="001962B0">
                    <w:rPr>
                      <w:position w:val="-192"/>
                    </w:rPr>
                    <w:object w:dxaOrig="2720" w:dyaOrig="3960">
                      <v:shape id="_x0000_i1034" type="#_x0000_t75" style="width:135.75pt;height:198pt" o:ole="">
                        <v:imagedata r:id="rId24" o:title=""/>
                      </v:shape>
                      <o:OLEObject Type="Embed" ProgID="Equation.DSMT4" ShapeID="_x0000_i1034" DrawAspect="Content" ObjectID="_1669626920" r:id="rId25"/>
                    </w:object>
                  </w:r>
                </w:p>
                <w:p w:rsidR="00B02403" w:rsidRPr="00FA1CBB" w:rsidRDefault="00B02403" w:rsidP="001962B0">
                  <w:pPr>
                    <w:widowControl w:val="0"/>
                    <w:tabs>
                      <w:tab w:val="left" w:pos="7410"/>
                    </w:tabs>
                  </w:pPr>
                </w:p>
              </w:tc>
            </w:tr>
          </w:tbl>
          <w:p w:rsidR="00B02403" w:rsidRDefault="00B02403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</w:t>
            </w:r>
          </w:p>
          <w:p w:rsidR="00B02403" w:rsidRDefault="007A2065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7A2065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8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B02403">
              <w:rPr>
                <w:rFonts w:asciiTheme="majorBidi" w:hAnsiTheme="majorBidi" w:cstheme="majorBidi"/>
                <w:sz w:val="24"/>
                <w:szCs w:val="24"/>
              </w:rPr>
              <w:t>Step3</w:t>
            </w:r>
            <w:r w:rsidR="00B02403"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B02403" w:rsidRPr="00C644B6" w:rsidTr="001962B0">
              <w:tc>
                <w:tcPr>
                  <w:tcW w:w="1838" w:type="dxa"/>
                </w:tcPr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Apply the integration on both sides.</w:t>
                  </w:r>
                </w:p>
              </w:tc>
            </w:tr>
            <w:tr w:rsidR="00B02403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Calculation:</w:t>
                  </w:r>
                </w:p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  <w:r w:rsidRPr="001962B0">
                    <w:rPr>
                      <w:position w:val="-240"/>
                    </w:rPr>
                    <w:object w:dxaOrig="3440" w:dyaOrig="4920">
                      <v:shape id="_x0000_i1035" type="#_x0000_t75" style="width:171.75pt;height:246pt" o:ole="">
                        <v:imagedata r:id="rId26" o:title=""/>
                      </v:shape>
                      <o:OLEObject Type="Embed" ProgID="Equation.DSMT4" ShapeID="_x0000_i1035" DrawAspect="Content" ObjectID="_1669626921" r:id="rId27"/>
                    </w:object>
                  </w:r>
                </w:p>
              </w:tc>
            </w:tr>
          </w:tbl>
          <w:p w:rsidR="00B02403" w:rsidRDefault="00B02403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</w:t>
            </w:r>
          </w:p>
          <w:p w:rsidR="00B02403" w:rsidRDefault="00B02403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>
              <w:t xml:space="preserve">     </w:t>
            </w:r>
            <w:r w:rsidR="007A2065" w:rsidRPr="007A2065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9" style="position:absolute;z-index:251663360;visibility:visible;mso-position-horizontal-relative:text;mso-position-vertical-relative:text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>
              <w:rPr>
                <w:rFonts w:asciiTheme="majorBidi" w:hAnsiTheme="majorBidi" w:cstheme="majorBidi"/>
                <w:sz w:val="24"/>
                <w:szCs w:val="24"/>
              </w:rPr>
              <w:t>Step 4</w:t>
            </w:r>
            <w:r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B02403" w:rsidRPr="00C644B6" w:rsidTr="001962B0">
              <w:tc>
                <w:tcPr>
                  <w:tcW w:w="1838" w:type="dxa"/>
                </w:tcPr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Now, substitute </w:t>
                  </w:r>
                  <w:r w:rsidRPr="001962B0">
                    <w:rPr>
                      <w:position w:val="-24"/>
                    </w:rPr>
                    <w:object w:dxaOrig="600" w:dyaOrig="620">
                      <v:shape id="_x0000_i1036" type="#_x0000_t75" style="width:30pt;height:30.75pt" o:ole="">
                        <v:imagedata r:id="rId28" o:title=""/>
                      </v:shape>
                      <o:OLEObject Type="Embed" ProgID="Equation.DSMT4" ShapeID="_x0000_i1036" DrawAspect="Content" ObjectID="_1669626922" r:id="rId29"/>
                    </w:object>
                  </w:r>
                  <w:r>
                    <w:t xml:space="preserve">  </w:t>
                  </w:r>
                  <w:proofErr w:type="gramStart"/>
                  <w:r>
                    <w:t xml:space="preserve">in </w:t>
                  </w:r>
                  <w:proofErr w:type="gramEnd"/>
                  <w:r w:rsidRPr="001962B0">
                    <w:rPr>
                      <w:position w:val="-28"/>
                    </w:rPr>
                    <w:object w:dxaOrig="1740" w:dyaOrig="720">
                      <v:shape id="_x0000_i1037" type="#_x0000_t75" style="width:87pt;height:36pt" o:ole="">
                        <v:imagedata r:id="rId30" o:title=""/>
                      </v:shape>
                      <o:OLEObject Type="Embed" ProgID="Equation.DSMT4" ShapeID="_x0000_i1037" DrawAspect="Content" ObjectID="_1669626923" r:id="rId31"/>
                    </w:object>
                  </w:r>
                  <w:r>
                    <w:t xml:space="preserve">, since </w:t>
                  </w:r>
                  <w:r w:rsidRPr="001962B0">
                    <w:rPr>
                      <w:position w:val="-10"/>
                    </w:rPr>
                    <w:object w:dxaOrig="660" w:dyaOrig="260">
                      <v:shape id="_x0000_i1038" type="#_x0000_t75" style="width:33pt;height:12.75pt" o:ole="">
                        <v:imagedata r:id="rId32" o:title=""/>
                      </v:shape>
                      <o:OLEObject Type="Embed" ProgID="Equation.DSMT4" ShapeID="_x0000_i1038" DrawAspect="Content" ObjectID="_1669626924" r:id="rId33"/>
                    </w:object>
                  </w:r>
                  <w:r>
                    <w:t>.</w:t>
                  </w:r>
                </w:p>
              </w:tc>
            </w:tr>
            <w:tr w:rsidR="00B02403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02403" w:rsidRPr="00C644B6" w:rsidRDefault="00B02403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1962B0">
                    <w:rPr>
                      <w:position w:val="-136"/>
                    </w:rPr>
                    <w:object w:dxaOrig="2120" w:dyaOrig="2820">
                      <v:shape id="_x0000_i1039" type="#_x0000_t75" style="width:105.75pt;height:141pt" o:ole="">
                        <v:imagedata r:id="rId34" o:title=""/>
                      </v:shape>
                      <o:OLEObject Type="Embed" ProgID="Equation.DSMT4" ShapeID="_x0000_i1039" DrawAspect="Content" ObjectID="_1669626925" r:id="rId35"/>
                    </w:object>
                  </w:r>
                </w:p>
              </w:tc>
            </w:tr>
          </w:tbl>
          <w:p w:rsidR="00B02403" w:rsidRDefault="00B02403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</w:t>
            </w:r>
          </w:p>
        </w:tc>
      </w:tr>
      <w:tr w:rsidR="00B02403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2403" w:rsidRDefault="00B02403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 General solution of differential equation</w:t>
            </w:r>
            <w:r w:rsidRPr="001962B0">
              <w:rPr>
                <w:position w:val="-24"/>
              </w:rPr>
              <w:object w:dxaOrig="2100" w:dyaOrig="620">
                <v:shape id="_x0000_i1040" type="#_x0000_t75" style="width:105pt;height:30.75pt" o:ole="">
                  <v:imagedata r:id="rId36" o:title=""/>
                </v:shape>
                <o:OLEObject Type="Embed" ProgID="Equation.DSMT4" ShapeID="_x0000_i1040" DrawAspect="Content" ObjectID="_1669626926" r:id="rId37"/>
              </w:object>
            </w:r>
            <w:r>
              <w:t xml:space="preserve">  is</w:t>
            </w:r>
            <w:r w:rsidRPr="001962B0">
              <w:rPr>
                <w:position w:val="-30"/>
              </w:rPr>
              <w:object w:dxaOrig="1820" w:dyaOrig="740">
                <v:shape id="_x0000_i1041" type="#_x0000_t75" style="width:90.75pt;height:36.75pt" o:ole="">
                  <v:imagedata r:id="rId38" o:title=""/>
                </v:shape>
                <o:OLEObject Type="Embed" ProgID="Equation.DSMT4" ShapeID="_x0000_i1041" DrawAspect="Content" ObjectID="_1669626927" r:id="rId39"/>
              </w:object>
            </w:r>
            <w:r>
              <w:t>.</w:t>
            </w:r>
          </w:p>
          <w:p w:rsidR="00B02403" w:rsidRDefault="00B02403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Hence, verified. </w:t>
            </w:r>
          </w:p>
        </w:tc>
      </w:tr>
    </w:tbl>
    <w:p w:rsidR="00B02403" w:rsidRDefault="00B02403" w:rsidP="00B02403"/>
    <w:p w:rsidR="00B02403" w:rsidRPr="000646CE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Pr="000646CE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Pr="000646CE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B02403" w:rsidRDefault="00B02403" w:rsidP="00B02403"/>
    <w:p w:rsidR="00821461" w:rsidRDefault="00821461"/>
    <w:sectPr w:rsidR="00821461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B02403"/>
    <w:rsid w:val="00491A5D"/>
    <w:rsid w:val="007A2065"/>
    <w:rsid w:val="00821461"/>
    <w:rsid w:val="00A16076"/>
    <w:rsid w:val="00B024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206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0240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024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240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5</Pages>
  <Words>208</Words>
  <Characters>118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3</cp:revision>
  <dcterms:created xsi:type="dcterms:W3CDTF">2020-11-11T11:14:00Z</dcterms:created>
  <dcterms:modified xsi:type="dcterms:W3CDTF">2020-12-16T06:57:00Z</dcterms:modified>
</cp:coreProperties>
</file>